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08C7" w:rsidRDefault="006708C7" w:rsidP="005838E5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4077"/>
        <w:gridCol w:w="2728"/>
        <w:gridCol w:w="2801"/>
      </w:tblGrid>
      <w:tr w:rsidR="003B1E1A" w:rsidTr="008E6BC9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3B1E1A" w:rsidRPr="00343FE7" w:rsidRDefault="003B1E1A" w:rsidP="008E6BC9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>
              <w:fldChar w:fldCharType="begin"/>
            </w:r>
            <w:r>
              <w:instrText>HYPERLINK "http://www.matheleve.com/"</w:instrText>
            </w:r>
            <w:r>
              <w:fldChar w:fldCharType="separate"/>
            </w:r>
            <w:r w:rsidRPr="0042239A">
              <w:rPr>
                <w:rStyle w:val="Lienhypertexte"/>
                <w:rFonts w:ascii="Monotype Corsiva" w:hAnsi="Monotype Corsiva"/>
                <w:b/>
                <w:bCs/>
                <w:sz w:val="32"/>
                <w:szCs w:val="32"/>
              </w:rPr>
              <w:t>Mathématiques aux élèves</w:t>
            </w:r>
            <w:r>
              <w:fldChar w:fldCharType="end"/>
            </w:r>
          </w:p>
          <w:p w:rsidR="003B1E1A" w:rsidRDefault="003B1E1A" w:rsidP="008E6BC9">
            <w:pPr>
              <w:rPr>
                <w:rFonts w:ascii="Monotype Corsiva" w:hAnsi="Monotype Corsiva"/>
                <w:sz w:val="28"/>
                <w:szCs w:val="28"/>
              </w:rPr>
            </w:pPr>
            <w:r w:rsidRPr="00C57932">
              <w:rPr>
                <w:rFonts w:ascii="Monotype Corsiva" w:hAnsi="Monotype Corsiva"/>
                <w:sz w:val="24"/>
                <w:szCs w:val="24"/>
              </w:rPr>
              <w:t xml:space="preserve">Site web : </w:t>
            </w:r>
            <w:hyperlink r:id="rId4" w:history="1">
              <w:r w:rsidRPr="00C57932">
                <w:rPr>
                  <w:rStyle w:val="Lienhypertexte"/>
                </w:rPr>
                <w:t>http://www.matheleve.com/</w:t>
              </w:r>
            </w:hyperlink>
          </w:p>
          <w:p w:rsidR="003B1E1A" w:rsidRPr="006B1631" w:rsidRDefault="003B1E1A" w:rsidP="008E6BC9">
            <w:pPr>
              <w:rPr>
                <w:rFonts w:ascii="Cambria Math" w:hAnsi="Cambria Math"/>
                <w:sz w:val="32"/>
                <w:szCs w:val="32"/>
              </w:rPr>
            </w:pPr>
            <w:r w:rsidRPr="00C57932">
              <w:rPr>
                <w:rFonts w:ascii="Monotype Corsiva" w:hAnsi="Monotype Corsiva"/>
                <w:sz w:val="28"/>
                <w:szCs w:val="28"/>
              </w:rPr>
              <w:t>Email </w:t>
            </w:r>
            <w:proofErr w:type="gramStart"/>
            <w:r w:rsidRPr="00C57932">
              <w:rPr>
                <w:rFonts w:ascii="Monotype Corsiva" w:hAnsi="Monotype Corsiva"/>
                <w:sz w:val="28"/>
                <w:szCs w:val="28"/>
              </w:rPr>
              <w:t>:</w:t>
            </w:r>
            <w:proofErr w:type="gramEnd"/>
            <w:r w:rsidRPr="00C57932">
              <w:rPr>
                <w:rFonts w:ascii="Monotype Corsiva" w:hAnsi="Monotype Corsiva"/>
                <w:sz w:val="28"/>
                <w:szCs w:val="28"/>
              </w:rPr>
              <w:fldChar w:fldCharType="begin"/>
            </w:r>
            <w:r w:rsidRPr="00C57932">
              <w:rPr>
                <w:rFonts w:ascii="Monotype Corsiva" w:hAnsi="Monotype Corsiva"/>
                <w:sz w:val="28"/>
                <w:szCs w:val="28"/>
              </w:rPr>
              <w:instrText xml:space="preserve"> HYPERLINK "mailto:contact%20@matheleve.com" </w:instrText>
            </w:r>
            <w:r w:rsidRPr="00C57932">
              <w:rPr>
                <w:rFonts w:ascii="Monotype Corsiva" w:hAnsi="Monotype Corsiva"/>
                <w:sz w:val="28"/>
                <w:szCs w:val="28"/>
              </w:rPr>
              <w:fldChar w:fldCharType="separate"/>
            </w:r>
            <w:r w:rsidRPr="00C57932">
              <w:rPr>
                <w:rStyle w:val="Lienhypertexte"/>
                <w:rFonts w:ascii="Monotype Corsiva" w:hAnsi="Monotype Corsiva"/>
                <w:sz w:val="28"/>
                <w:szCs w:val="28"/>
              </w:rPr>
              <w:t>contact</w:t>
            </w:r>
            <w:r w:rsidRPr="00C57932">
              <w:rPr>
                <w:rStyle w:val="Lienhypertexte"/>
                <w:rFonts w:ascii="Monotype Corsiva" w:hAnsi="Monotype Corsiva" w:cs="Arial"/>
                <w:sz w:val="28"/>
                <w:szCs w:val="28"/>
              </w:rPr>
              <w:t xml:space="preserve"> @matheleve.com</w:t>
            </w:r>
            <w:r w:rsidRPr="00C57932">
              <w:rPr>
                <w:rFonts w:ascii="Monotype Corsiva" w:hAnsi="Monotype Corsiva"/>
                <w:sz w:val="28"/>
                <w:szCs w:val="28"/>
              </w:rPr>
              <w:fldChar w:fldCharType="end"/>
            </w:r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AD4C67" w:rsidRDefault="003B1E1A" w:rsidP="008E6BC9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6" type="#_x0000_t202" style="position:absolute;margin-left:48.65pt;margin-top:5.6pt;width:198pt;height:33.3pt;z-index:251670528;mso-position-horizontal-relative:text;mso-position-vertical-relative:text" stroked="f">
                  <v:textbox style="mso-next-textbox:#_x0000_s1046">
                    <w:txbxContent>
                      <w:p w:rsidR="003B1E1A" w:rsidRPr="003B1E1A" w:rsidRDefault="003B1E1A" w:rsidP="003B1E1A">
                        <w:pPr>
                          <w:rPr>
                            <w:rFonts w:ascii="Monotype Corsiva" w:hAnsi="Monotype Corsiva"/>
                            <w:sz w:val="36"/>
                            <w:szCs w:val="280"/>
                          </w:rPr>
                        </w:pPr>
                        <w:r w:rsidRPr="003B1E1A">
                          <w:rPr>
                            <w:rFonts w:ascii="Monotype Corsiva" w:hAnsi="Monotype Corsiva"/>
                            <w:b/>
                            <w:bCs/>
                            <w:sz w:val="52"/>
                            <w:szCs w:val="52"/>
                          </w:rPr>
                          <w:t>Barycentres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9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3B1E1A" w:rsidTr="008E6BC9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FA4A90" w:rsidRDefault="003B1E1A" w:rsidP="008E6BC9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E56B3A" w:rsidRDefault="003B1E1A" w:rsidP="008E6BC9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Exercices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E56B3A" w:rsidRDefault="003B1E1A" w:rsidP="003B1E1A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   </w:t>
            </w:r>
            <w:r>
              <w:rPr>
                <w:rFonts w:ascii="Monotype Corsiva" w:hAnsi="Monotype Corsiva"/>
                <w:sz w:val="32"/>
                <w:szCs w:val="32"/>
              </w:rPr>
              <w:t>2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proofErr w:type="spellStart"/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>ème</w:t>
            </w:r>
            <w:proofErr w:type="spellEnd"/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32"/>
                <w:szCs w:val="32"/>
              </w:rPr>
              <w:t>Sc</w:t>
            </w:r>
            <w:proofErr w:type="spellEnd"/>
            <w:r>
              <w:rPr>
                <w:rFonts w:ascii="Monotype Corsiva" w:hAnsi="Monotype Corsiva"/>
                <w:sz w:val="32"/>
                <w:szCs w:val="32"/>
              </w:rPr>
              <w:t xml:space="preserve"> et </w:t>
            </w:r>
            <w:proofErr w:type="spellStart"/>
            <w:r>
              <w:rPr>
                <w:rFonts w:ascii="Monotype Corsiva" w:hAnsi="Monotype Corsiva"/>
                <w:sz w:val="32"/>
                <w:szCs w:val="32"/>
              </w:rPr>
              <w:t>Inf</w:t>
            </w:r>
            <w:proofErr w:type="spellEnd"/>
          </w:p>
        </w:tc>
      </w:tr>
    </w:tbl>
    <w:p w:rsidR="003B1E1A" w:rsidRDefault="003B1E1A" w:rsidP="005838E5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5838E5" w:rsidRPr="00631BF4" w:rsidRDefault="005838E5" w:rsidP="005838E5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>Exercice 1</w:t>
      </w:r>
    </w:p>
    <w:p w:rsidR="006708C7" w:rsidRDefault="006708C7" w:rsidP="005838E5">
      <w:pPr>
        <w:rPr>
          <w:rFonts w:ascii="Cambria Math" w:eastAsia="Arial Unicode MS" w:hAnsi="Cambria Math" w:cs="Arial Unicode MS"/>
        </w:rPr>
      </w:pPr>
    </w:p>
    <w:p w:rsidR="005838E5" w:rsidRPr="00631BF4" w:rsidRDefault="00631BF4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>C</w:t>
      </w:r>
      <w:r w:rsidR="005838E5" w:rsidRPr="00631BF4">
        <w:rPr>
          <w:rFonts w:ascii="Cambria Math" w:eastAsia="Arial Unicode MS" w:hAnsi="Cambria Math" w:cs="Arial Unicode MS"/>
        </w:rPr>
        <w:t xml:space="preserve">ompléter :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hAnsi="Cambria Math"/>
        </w:rPr>
        <w:t>1</w:t>
      </w:r>
      <w:r w:rsidRPr="00631BF4">
        <w:rPr>
          <w:rFonts w:ascii="Cambria Math" w:eastAsia="Arial Unicode MS" w:hAnsi="Cambria Math" w:cs="Arial Unicode MS"/>
        </w:rPr>
        <w:t>°)- Les  points  A , B et  C  sont  placés  comme  l’indique  la  figure  ci  dessous :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106680</wp:posOffset>
            </wp:positionV>
            <wp:extent cx="2447925" cy="619125"/>
            <wp:effectExtent l="19050" t="0" r="0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38E5" w:rsidRDefault="005838E5" w:rsidP="005838E5">
      <w:pPr>
        <w:rPr>
          <w:rFonts w:ascii="Cambria Math" w:eastAsia="Arial Unicode MS" w:hAnsi="Cambria Math" w:cs="Arial Unicode MS"/>
        </w:rPr>
      </w:pPr>
    </w:p>
    <w:p w:rsidR="00631BF4" w:rsidRPr="00631BF4" w:rsidRDefault="00631BF4" w:rsidP="005838E5">
      <w:pPr>
        <w:rPr>
          <w:rFonts w:ascii="Cambria Math" w:eastAsia="Arial Unicode MS" w:hAnsi="Cambria Math" w:cs="Arial Unicode MS"/>
        </w:rPr>
      </w:pP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 B  est  le  barycentre  des  points  pondérés (</w:t>
      </w:r>
      <w:proofErr w:type="gramStart"/>
      <w:r w:rsidRPr="00631BF4">
        <w:rPr>
          <w:rFonts w:ascii="Cambria Math" w:eastAsia="Arial Unicode MS" w:hAnsi="Cambria Math" w:cs="Arial Unicode MS"/>
        </w:rPr>
        <w:t>A ,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…. )  et  (</w:t>
      </w:r>
      <w:proofErr w:type="gramStart"/>
      <w:r w:rsidRPr="00631BF4">
        <w:rPr>
          <w:rFonts w:ascii="Cambria Math" w:eastAsia="Arial Unicode MS" w:hAnsi="Cambria Math" w:cs="Arial Unicode MS"/>
        </w:rPr>
        <w:t>C ,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….. )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2°)   Si   I  =  M  </w:t>
      </w:r>
      <w:r w:rsidRPr="00631BF4">
        <w:rPr>
          <w:rFonts w:ascii="Cambria Math" w:eastAsia="Arial Unicode MS" w:hAnsi="Cambria Math" w:cs="Arial Unicode MS"/>
          <w:vertAlign w:val="subscript"/>
        </w:rPr>
        <w:t>*</w:t>
      </w:r>
      <w:r w:rsidRPr="00631BF4">
        <w:rPr>
          <w:rFonts w:ascii="Cambria Math" w:eastAsia="Arial Unicode MS" w:hAnsi="Cambria Math" w:cs="Arial Unicode MS"/>
        </w:rPr>
        <w:t xml:space="preserve">  N   alors  I  est  le  barycentre  des  points </w:t>
      </w:r>
      <w:r w:rsidR="00631BF4">
        <w:rPr>
          <w:rFonts w:ascii="Cambria Math" w:eastAsia="Arial Unicode MS" w:hAnsi="Cambria Math" w:cs="Arial Unicode MS"/>
        </w:rPr>
        <w:t xml:space="preserve"> pondérés  (M , …. )  et  (</w:t>
      </w:r>
      <w:proofErr w:type="gramStart"/>
      <w:r w:rsidR="00631BF4">
        <w:rPr>
          <w:rFonts w:ascii="Cambria Math" w:eastAsia="Arial Unicode MS" w:hAnsi="Cambria Math" w:cs="Arial Unicode MS"/>
        </w:rPr>
        <w:t>N ,</w:t>
      </w:r>
      <w:proofErr w:type="gramEnd"/>
      <w:r w:rsidR="00631BF4">
        <w:rPr>
          <w:rFonts w:ascii="Cambria Math" w:eastAsia="Arial Unicode MS" w:hAnsi="Cambria Math" w:cs="Arial Unicode MS"/>
        </w:rPr>
        <w:t xml:space="preserve"> </w:t>
      </w:r>
      <w:r w:rsidRPr="00631BF4">
        <w:rPr>
          <w:rFonts w:ascii="Cambria Math" w:eastAsia="Arial Unicode MS" w:hAnsi="Cambria Math" w:cs="Arial Unicode MS"/>
        </w:rPr>
        <w:t xml:space="preserve">.. )  </w:t>
      </w:r>
    </w:p>
    <w:p w:rsidR="006708C7" w:rsidRDefault="006708C7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5838E5" w:rsidRPr="00631BF4" w:rsidRDefault="005838E5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Exercice </w:t>
      </w:r>
      <w:r w:rsid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>2</w:t>
      </w:r>
    </w:p>
    <w:p w:rsidR="006708C7" w:rsidRDefault="006708C7" w:rsidP="005838E5">
      <w:pPr>
        <w:pStyle w:val="Corpsdetexte"/>
        <w:rPr>
          <w:rFonts w:ascii="Cambria Math" w:hAnsi="Cambria Math"/>
          <w:sz w:val="24"/>
          <w:szCs w:val="24"/>
        </w:rPr>
      </w:pPr>
    </w:p>
    <w:p w:rsidR="005838E5" w:rsidRPr="00631BF4" w:rsidRDefault="005838E5" w:rsidP="005838E5">
      <w:pPr>
        <w:pStyle w:val="Corpsdetexte"/>
        <w:rPr>
          <w:rFonts w:ascii="Cambria Math" w:hAnsi="Cambria Math"/>
          <w:sz w:val="24"/>
          <w:szCs w:val="24"/>
        </w:rPr>
      </w:pPr>
      <w:r w:rsidRPr="00631BF4">
        <w:rPr>
          <w:rFonts w:ascii="Cambria Math" w:hAnsi="Cambria Math"/>
          <w:sz w:val="24"/>
          <w:szCs w:val="24"/>
        </w:rPr>
        <w:t>Une plaque métallique homogène, d’épaisseur uniforme, est représentée par la figure ci-contre.</w:t>
      </w:r>
    </w:p>
    <w:p w:rsidR="005838E5" w:rsidRPr="00631BF4" w:rsidRDefault="003E61A2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shape id="_x0000_s1030" type="#_x0000_t202" style="position:absolute;margin-left:423.05pt;margin-top:16.65pt;width:68.3pt;height:24.75pt;z-index:251664384" filled="f" stroked="f">
            <v:textbox>
              <w:txbxContent>
                <w:p w:rsidR="005838E5" w:rsidRDefault="005838E5" w:rsidP="005838E5">
                  <w:r>
                    <w:t>E          F</w:t>
                  </w:r>
                </w:p>
              </w:txbxContent>
            </v:textbox>
          </v:shape>
        </w:pict>
      </w:r>
      <w:r w:rsidR="005838E5" w:rsidRPr="00631BF4">
        <w:rPr>
          <w:rFonts w:ascii="Cambria Math" w:hAnsi="Cambria Math"/>
        </w:rPr>
        <w:t>ABCD est un carré, CEFH un rectangle, tel que BC = CH et HF = 4 AB</w:t>
      </w:r>
    </w:p>
    <w:p w:rsidR="005838E5" w:rsidRPr="00631BF4" w:rsidRDefault="003E61A2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rect id="_x0000_s1026" style="position:absolute;margin-left:435.4pt;margin-top:8.2pt;width:31.9pt;height:107.9pt;z-index:251660288"/>
        </w:pict>
      </w:r>
      <w:r w:rsidR="005838E5" w:rsidRPr="00631BF4">
        <w:rPr>
          <w:rFonts w:ascii="Cambria Math" w:hAnsi="Cambria Math"/>
        </w:rPr>
        <w:t>1) Si m est la masse du carré ABCD, quelle est celle du</w:t>
      </w:r>
    </w:p>
    <w:p w:rsidR="005838E5" w:rsidRPr="00631BF4" w:rsidRDefault="005838E5" w:rsidP="005838E5">
      <w:pPr>
        <w:spacing w:line="360" w:lineRule="auto"/>
        <w:rPr>
          <w:rFonts w:ascii="Cambria Math" w:hAnsi="Cambria Math"/>
        </w:rPr>
      </w:pPr>
      <w:proofErr w:type="gramStart"/>
      <w:r w:rsidRPr="00631BF4">
        <w:rPr>
          <w:rFonts w:ascii="Cambria Math" w:hAnsi="Cambria Math"/>
        </w:rPr>
        <w:t>rectangle</w:t>
      </w:r>
      <w:proofErr w:type="gramEnd"/>
      <w:r w:rsidRPr="00631BF4">
        <w:rPr>
          <w:rFonts w:ascii="Cambria Math" w:hAnsi="Cambria Math"/>
        </w:rPr>
        <w:t xml:space="preserve"> CEFH ?</w:t>
      </w:r>
    </w:p>
    <w:p w:rsidR="005838E5" w:rsidRPr="00631BF4" w:rsidRDefault="005838E5" w:rsidP="005838E5">
      <w:pPr>
        <w:spacing w:line="360" w:lineRule="auto"/>
        <w:rPr>
          <w:rFonts w:ascii="Cambria Math" w:hAnsi="Cambria Math"/>
        </w:rPr>
      </w:pPr>
      <w:r w:rsidRPr="00631BF4">
        <w:rPr>
          <w:rFonts w:ascii="Cambria Math" w:hAnsi="Cambria Math"/>
        </w:rPr>
        <w:t xml:space="preserve">2) Le centre d’inertie, ou centre de masse, du carré ABCD </w:t>
      </w:r>
    </w:p>
    <w:p w:rsidR="005838E5" w:rsidRPr="00631BF4" w:rsidRDefault="003E61A2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shape id="_x0000_s1031" type="#_x0000_t202" style="position:absolute;margin-left:387pt;margin-top:17.45pt;width:68.3pt;height:24.75pt;z-index:251665408" filled="f" stroked="f">
            <v:textbox>
              <w:txbxContent>
                <w:p w:rsidR="005838E5" w:rsidRDefault="005838E5" w:rsidP="005838E5">
                  <w:r>
                    <w:t xml:space="preserve">   A       B</w:t>
                  </w:r>
                </w:p>
              </w:txbxContent>
            </v:textbox>
          </v:shape>
        </w:pict>
      </w:r>
      <w:r>
        <w:rPr>
          <w:rFonts w:ascii="Cambria Math" w:hAnsi="Cambria Math"/>
          <w:noProof/>
        </w:rPr>
        <w:pict>
          <v:line id="_x0000_s1029" style="position:absolute;flip:x;z-index:251663360" from="435.05pt,22.05pt" to="435.4pt,53.55pt">
            <v:stroke dashstyle="dash"/>
          </v:line>
        </w:pict>
      </w:r>
      <w:r>
        <w:rPr>
          <w:rFonts w:ascii="Cambria Math" w:hAnsi="Cambria Math"/>
          <w:noProof/>
        </w:rPr>
        <w:pict>
          <v:rect id="_x0000_s1027" style="position:absolute;margin-left:402.5pt;margin-top:23.55pt;width:32.25pt;height:29.25pt;z-index:251661312"/>
        </w:pict>
      </w:r>
      <w:proofErr w:type="gramStart"/>
      <w:r w:rsidR="005838E5" w:rsidRPr="00631BF4">
        <w:rPr>
          <w:rFonts w:ascii="Cambria Math" w:hAnsi="Cambria Math"/>
        </w:rPr>
        <w:t>est</w:t>
      </w:r>
      <w:proofErr w:type="gramEnd"/>
      <w:r w:rsidR="005838E5" w:rsidRPr="00631BF4">
        <w:rPr>
          <w:rFonts w:ascii="Cambria Math" w:hAnsi="Cambria Math"/>
        </w:rPr>
        <w:t xml:space="preserve"> l’isobarycentre des points A, B, C et D.</w:t>
      </w:r>
    </w:p>
    <w:p w:rsidR="005838E5" w:rsidRPr="00631BF4" w:rsidRDefault="003E61A2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rect id="_x0000_s1028" style="position:absolute;margin-left:423pt;margin-top:0;width:27pt;height:25.5pt;z-index:251662336" stroked="f"/>
        </w:pict>
      </w:r>
      <w:r w:rsidR="005838E5" w:rsidRPr="00631BF4">
        <w:rPr>
          <w:rFonts w:ascii="Cambria Math" w:hAnsi="Cambria Math"/>
        </w:rPr>
        <w:t>Construire les centres de masse G</w:t>
      </w:r>
      <w:r w:rsidR="005838E5" w:rsidRPr="00631BF4">
        <w:rPr>
          <w:rFonts w:ascii="Cambria Math" w:hAnsi="Cambria Math"/>
          <w:vertAlign w:val="subscript"/>
        </w:rPr>
        <w:t xml:space="preserve">1 </w:t>
      </w:r>
      <w:r w:rsidR="005838E5" w:rsidRPr="00631BF4">
        <w:rPr>
          <w:rFonts w:ascii="Cambria Math" w:hAnsi="Cambria Math"/>
        </w:rPr>
        <w:t>de ABCD et G</w:t>
      </w:r>
      <w:r w:rsidR="005838E5" w:rsidRPr="00631BF4">
        <w:rPr>
          <w:rFonts w:ascii="Cambria Math" w:hAnsi="Cambria Math"/>
          <w:vertAlign w:val="subscript"/>
        </w:rPr>
        <w:t>2</w:t>
      </w:r>
      <w:r w:rsidR="005838E5" w:rsidRPr="00631BF4">
        <w:rPr>
          <w:rFonts w:ascii="Cambria Math" w:hAnsi="Cambria Math"/>
        </w:rPr>
        <w:t xml:space="preserve"> de CEFH.</w:t>
      </w:r>
    </w:p>
    <w:p w:rsidR="005838E5" w:rsidRPr="00631BF4" w:rsidRDefault="003E61A2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shape id="_x0000_s1032" type="#_x0000_t202" style="position:absolute;margin-left:387pt;margin-top:0;width:106.9pt;height:24.75pt;z-index:251666432" filled="f" stroked="f">
            <v:textbox>
              <w:txbxContent>
                <w:p w:rsidR="005838E5" w:rsidRDefault="005838E5" w:rsidP="005838E5">
                  <w:r>
                    <w:t xml:space="preserve">  D        C        H   </w:t>
                  </w:r>
                </w:p>
              </w:txbxContent>
            </v:textbox>
          </v:shape>
        </w:pict>
      </w:r>
      <w:r w:rsidR="005838E5" w:rsidRPr="00631BF4">
        <w:rPr>
          <w:rFonts w:ascii="Cambria Math" w:hAnsi="Cambria Math"/>
        </w:rPr>
        <w:t>3) En déduire la construction du centre de masse G de la plaque.</w:t>
      </w:r>
    </w:p>
    <w:p w:rsidR="005838E5" w:rsidRPr="00631BF4" w:rsidRDefault="005838E5" w:rsidP="005838E5">
      <w:pPr>
        <w:spacing w:line="360" w:lineRule="auto"/>
        <w:rPr>
          <w:rFonts w:ascii="Cambria Math" w:hAnsi="Cambria Math"/>
        </w:rPr>
      </w:pPr>
      <w:r w:rsidRPr="00631BF4">
        <w:rPr>
          <w:rFonts w:ascii="Cambria Math" w:hAnsi="Cambria Math"/>
        </w:rPr>
        <w:t>4) Déterminer les coordonnées de G dans le repère (A</w:t>
      </w:r>
      <w:proofErr w:type="gramStart"/>
      <w:r w:rsidRPr="00631BF4">
        <w:rPr>
          <w:rFonts w:ascii="Cambria Math" w:hAnsi="Cambria Math"/>
        </w:rPr>
        <w:t xml:space="preserve">, </w:t>
      </w:r>
      <w:proofErr w:type="gramEnd"/>
      <w:r w:rsidRPr="00631BF4">
        <w:rPr>
          <w:rFonts w:ascii="Cambria Math" w:hAnsi="Cambria Math"/>
          <w:position w:val="-4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7" o:title=""/>
          </v:shape>
          <o:OLEObject Type="Embed" ProgID="Equation.3" ShapeID="_x0000_i1025" DrawAspect="Content" ObjectID="_1362158422" r:id="rId8"/>
        </w:object>
      </w:r>
      <w:r w:rsidRPr="00631BF4">
        <w:rPr>
          <w:rFonts w:ascii="Cambria Math" w:hAnsi="Cambria Math"/>
        </w:rPr>
        <w:t xml:space="preserve">, </w:t>
      </w:r>
      <w:r w:rsidRPr="00631BF4">
        <w:rPr>
          <w:rFonts w:ascii="Cambria Math" w:hAnsi="Cambria Math"/>
          <w:position w:val="-4"/>
        </w:rPr>
        <w:object w:dxaOrig="420" w:dyaOrig="340">
          <v:shape id="_x0000_i1026" type="#_x0000_t75" style="width:21pt;height:17.25pt" o:ole="">
            <v:imagedata r:id="rId9" o:title=""/>
          </v:shape>
          <o:OLEObject Type="Embed" ProgID="Equation.3" ShapeID="_x0000_i1026" DrawAspect="Content" ObjectID="_1362158423" r:id="rId10"/>
        </w:object>
      </w:r>
      <w:r w:rsidRPr="00631BF4">
        <w:rPr>
          <w:rFonts w:ascii="Cambria Math" w:hAnsi="Cambria Math"/>
        </w:rPr>
        <w:t>).</w:t>
      </w:r>
    </w:p>
    <w:p w:rsidR="006708C7" w:rsidRDefault="006708C7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5838E5" w:rsidRPr="00631BF4" w:rsidRDefault="005838E5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Exercice </w:t>
      </w:r>
      <w:r w:rsid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>3</w:t>
      </w:r>
    </w:p>
    <w:p w:rsidR="006708C7" w:rsidRDefault="006708C7" w:rsidP="00354F40">
      <w:pPr>
        <w:rPr>
          <w:rFonts w:ascii="Cambria Math" w:eastAsia="Arial Unicode MS" w:hAnsi="Cambria Math" w:cs="Arial Unicode MS"/>
        </w:rPr>
      </w:pP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Soit  ABCD  un  carré  tel  que  AD = </w:t>
      </w:r>
      <w:smartTag w:uri="urn:schemas-microsoft-com:office:smarttags" w:element="metricconverter">
        <w:smartTagPr>
          <w:attr w:name="ProductID" w:val="4 cm"/>
        </w:smartTagPr>
        <w:r w:rsidRPr="00631BF4">
          <w:rPr>
            <w:rFonts w:ascii="Cambria Math" w:eastAsia="Arial Unicode MS" w:hAnsi="Cambria Math" w:cs="Arial Unicode MS"/>
          </w:rPr>
          <w:t>4 cm</w:t>
        </w:r>
      </w:smartTag>
      <w:r w:rsidRPr="00631BF4">
        <w:rPr>
          <w:rFonts w:ascii="Cambria Math" w:eastAsia="Arial Unicode MS" w:hAnsi="Cambria Math" w:cs="Arial Unicode MS"/>
        </w:rPr>
        <w:t xml:space="preserve">  et  F  le  barycentre  des  points  (C , 2)  et  (D , - 1)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1°)- Construire  le  point  F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2°)- La  droite  (AF)  coupe  le  segment  [BC]  en 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</w:t>
      </w:r>
      <w:proofErr w:type="gramStart"/>
      <w:r w:rsidRPr="00631BF4">
        <w:rPr>
          <w:rFonts w:ascii="Cambria Math" w:eastAsia="Arial Unicode MS" w:hAnsi="Cambria Math" w:cs="Arial Unicode MS"/>
        </w:rPr>
        <w:t>a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/ Calculer  le rapport  </w:t>
      </w:r>
      <w:r w:rsidRPr="00631BF4">
        <w:rPr>
          <w:rFonts w:ascii="Cambria Math" w:eastAsia="Arial Unicode MS" w:hAnsi="Cambria Math" w:cs="Arial Unicode MS"/>
          <w:position w:val="-22"/>
        </w:rPr>
        <w:object w:dxaOrig="440" w:dyaOrig="620">
          <v:shape id="_x0000_i1027" type="#_x0000_t75" style="width:21.75pt;height:30.75pt" o:ole="">
            <v:imagedata r:id="rId11" o:title=""/>
          </v:shape>
          <o:OLEObject Type="Embed" ProgID="Equation.3" ShapeID="_x0000_i1027" DrawAspect="Content" ObjectID="_1362158424" r:id="rId12"/>
        </w:objec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</w:t>
      </w:r>
      <w:proofErr w:type="gramStart"/>
      <w:r w:rsidRPr="00631BF4">
        <w:rPr>
          <w:rFonts w:ascii="Cambria Math" w:eastAsia="Arial Unicode MS" w:hAnsi="Cambria Math" w:cs="Arial Unicode MS"/>
        </w:rPr>
        <w:t>b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/ En  déduire  que 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 est   le  milieu  de  [BC]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3°)- Soit  E  le  barycentre  des  points  pondérés  (B , 2) ;  (C , 2)  et  (D , - 1)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a / Montrer  que  E  est  le  barycentre  des  points  (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, 4)  et  (D , - 1)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b / Montrer  que  E  est  le  barycentre  des  points  (B , 2)  et  (F , 1)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</w:t>
      </w:r>
      <w:proofErr w:type="gramStart"/>
      <w:r w:rsidRPr="00631BF4">
        <w:rPr>
          <w:rFonts w:ascii="Cambria Math" w:eastAsia="Arial Unicode MS" w:hAnsi="Cambria Math" w:cs="Arial Unicode MS"/>
        </w:rPr>
        <w:t>c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/ Construire  le  point  E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lastRenderedPageBreak/>
        <w:t xml:space="preserve">4°)- a / Déterminer  l’ensemble </w:t>
      </w:r>
      <w:r w:rsidRPr="00631BF4">
        <w:rPr>
          <w:rFonts w:ascii="Cambria Math" w:eastAsia="Arial Unicode MS" w:hAnsi="Cambria Math" w:cs="Arial Unicode MS"/>
          <w:position w:val="-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3" ShapeID="_x0000_i1028" DrawAspect="Content" ObjectID="_1362158425" r:id="rId14"/>
        </w:object>
      </w:r>
      <w:r w:rsidRPr="00631BF4">
        <w:rPr>
          <w:rFonts w:ascii="Cambria Math" w:eastAsia="Arial Unicode MS" w:hAnsi="Cambria Math" w:cs="Arial Unicode MS"/>
        </w:rPr>
        <w:t xml:space="preserve"> des  points  M  du  plan  tel  que : </w:t>
      </w:r>
      <w:r w:rsidRPr="00631BF4">
        <w:rPr>
          <w:rFonts w:ascii="Cambria Math" w:eastAsia="Arial Unicode MS" w:hAnsi="Cambria Math" w:cs="Arial Unicode MS"/>
          <w:position w:val="-24"/>
        </w:rPr>
        <w:object w:dxaOrig="3420" w:dyaOrig="639">
          <v:shape id="_x0000_i1029" type="#_x0000_t75" style="width:171pt;height:32.25pt" o:ole="">
            <v:imagedata r:id="rId15" o:title=""/>
          </v:shape>
          <o:OLEObject Type="Embed" ProgID="Equation.3" ShapeID="_x0000_i1029" DrawAspect="Content" ObjectID="_1362158426" r:id="rId16"/>
        </w:object>
      </w:r>
    </w:p>
    <w:p w:rsidR="006708C7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</w:t>
      </w:r>
    </w:p>
    <w:p w:rsidR="006708C7" w:rsidRPr="006708C7" w:rsidRDefault="00354F40" w:rsidP="006708C7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</w:t>
      </w:r>
      <w:proofErr w:type="gramStart"/>
      <w:r w:rsidRPr="00631BF4">
        <w:rPr>
          <w:rFonts w:ascii="Cambria Math" w:eastAsia="Arial Unicode MS" w:hAnsi="Cambria Math" w:cs="Arial Unicode MS"/>
        </w:rPr>
        <w:t>b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/ Déterminer  l’ensemble </w:t>
      </w:r>
      <w:r w:rsidRPr="00631BF4">
        <w:rPr>
          <w:rFonts w:ascii="Cambria Math" w:eastAsia="Arial Unicode MS" w:hAnsi="Cambria Math" w:cs="Arial Unicode MS"/>
          <w:b/>
          <w:bCs/>
        </w:rPr>
        <w:t xml:space="preserve">C </w:t>
      </w:r>
      <w:r w:rsidRPr="00631BF4">
        <w:rPr>
          <w:rFonts w:ascii="Cambria Math" w:eastAsia="Arial Unicode MS" w:hAnsi="Cambria Math" w:cs="Arial Unicode MS"/>
        </w:rPr>
        <w:t xml:space="preserve">  des  points  M  du  plan  tel  que :    </w:t>
      </w:r>
      <w:r w:rsidRPr="00631BF4">
        <w:rPr>
          <w:rFonts w:ascii="Cambria Math" w:eastAsia="Arial Unicode MS" w:hAnsi="Cambria Math" w:cs="Arial Unicode MS"/>
          <w:position w:val="-24"/>
        </w:rPr>
        <w:object w:dxaOrig="2460" w:dyaOrig="639">
          <v:shape id="_x0000_i1030" type="#_x0000_t75" style="width:123pt;height:32.25pt" o:ole="">
            <v:imagedata r:id="rId17" o:title=""/>
          </v:shape>
          <o:OLEObject Type="Embed" ProgID="Equation.3" ShapeID="_x0000_i1030" DrawAspect="Content" ObjectID="_1362158427" r:id="rId18"/>
        </w:object>
      </w:r>
    </w:p>
    <w:p w:rsidR="006708C7" w:rsidRDefault="006708C7" w:rsidP="00354F40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631BF4" w:rsidRPr="00631BF4" w:rsidRDefault="00631BF4" w:rsidP="00354F40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Exercice </w:t>
      </w:r>
      <w: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 4</w:t>
      </w:r>
    </w:p>
    <w:p w:rsidR="005838E5" w:rsidRPr="00631BF4" w:rsidRDefault="005838E5" w:rsidP="00354F40">
      <w:pPr>
        <w:rPr>
          <w:rFonts w:ascii="Cambria Math" w:eastAsia="Arial Unicode MS" w:hAnsi="Cambria Math" w:cs="Arial Unicode MS"/>
        </w:rPr>
      </w:pP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On  considère  un  triangle  ABC  tel  que  BC = 8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1°)- Construire  le  point 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 barycentre  des  points  pondérés  (A , 2)  et  (B , 3)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2°)- Soit  G  le  point  défini  par  </w:t>
      </w:r>
      <w:r w:rsidRPr="00631BF4">
        <w:rPr>
          <w:rFonts w:ascii="Cambria Math" w:eastAsia="Arial Unicode MS" w:hAnsi="Cambria Math" w:cs="Arial Unicode MS"/>
          <w:position w:val="-12"/>
        </w:rPr>
        <w:object w:dxaOrig="2240" w:dyaOrig="480">
          <v:shape id="_x0000_i1031" type="#_x0000_t75" style="width:111.75pt;height:24pt" o:ole="">
            <v:imagedata r:id="rId19" o:title=""/>
          </v:shape>
          <o:OLEObject Type="Embed" ProgID="Equation.DSMT4" ShapeID="_x0000_i1031" DrawAspect="Content" ObjectID="_1362158428" r:id="rId20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Montrer  que  G  est  le  barycentre  des  points  pondérés  (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, 5)  et  (C , 1)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3°)- Soit  J  le  point  tel  que  </w:t>
      </w:r>
      <w:r w:rsidRPr="00631BF4">
        <w:rPr>
          <w:rFonts w:ascii="Cambria Math" w:eastAsia="Arial Unicode MS" w:hAnsi="Cambria Math" w:cs="Arial Unicode MS"/>
          <w:position w:val="-12"/>
        </w:rPr>
        <w:object w:dxaOrig="1620" w:dyaOrig="480">
          <v:shape id="_x0000_i1032" type="#_x0000_t75" style="width:81pt;height:24pt" o:ole="">
            <v:imagedata r:id="rId21" o:title=""/>
          </v:shape>
          <o:OLEObject Type="Embed" ProgID="Equation.DSMT4" ShapeID="_x0000_i1032" DrawAspect="Content" ObjectID="_1362158429" r:id="rId22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a – Montrer  que  J  est  le  barycentre  des  points  pondérés  (A , 2) et (C , 1) puis  construire  J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b – Montrer  que  G  est  le  milieu  de  [JB]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4°)- Soit  K  le  point  défini  par  </w:t>
      </w:r>
      <w:r w:rsidRPr="00631BF4">
        <w:rPr>
          <w:rFonts w:ascii="Cambria Math" w:eastAsia="Arial Unicode MS" w:hAnsi="Cambria Math" w:cs="Arial Unicode MS"/>
          <w:position w:val="-24"/>
        </w:rPr>
        <w:object w:dxaOrig="1160" w:dyaOrig="620">
          <v:shape id="_x0000_i1033" type="#_x0000_t75" style="width:57.75pt;height:30.75pt" o:ole="">
            <v:imagedata r:id="rId23" o:title=""/>
          </v:shape>
          <o:OLEObject Type="Embed" ProgID="Equation.DSMT4" ShapeID="_x0000_i1033" DrawAspect="Content" ObjectID="_1362158430" r:id="rId24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Montrer  que  les  droites  (BJ) , (C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)  et  (AK)  sont  concourantes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5°)- Déterminer  et  construire  l’ensemble  des  points  M  du  plan  tels  que :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</w:t>
      </w:r>
      <w:r w:rsidRPr="00631BF4">
        <w:rPr>
          <w:rFonts w:ascii="Cambria Math" w:eastAsia="Arial Unicode MS" w:hAnsi="Cambria Math" w:cs="Arial Unicode MS"/>
          <w:position w:val="-26"/>
        </w:rPr>
        <w:object w:dxaOrig="3800" w:dyaOrig="639">
          <v:shape id="_x0000_i1034" type="#_x0000_t75" style="width:189.75pt;height:32.25pt" o:ole="">
            <v:imagedata r:id="rId25" o:title=""/>
          </v:shape>
          <o:OLEObject Type="Embed" ProgID="Equation.DSMT4" ShapeID="_x0000_i1034" DrawAspect="Content" ObjectID="_1362158431" r:id="rId26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6°)- Soient  L  et  E  deux  points  définis  par  </w:t>
      </w:r>
      <w:r w:rsidRPr="00631BF4">
        <w:rPr>
          <w:rFonts w:ascii="Cambria Math" w:eastAsia="Arial Unicode MS" w:hAnsi="Cambria Math" w:cs="Arial Unicode MS"/>
          <w:position w:val="-24"/>
        </w:rPr>
        <w:object w:dxaOrig="1120" w:dyaOrig="620">
          <v:shape id="_x0000_i1035" type="#_x0000_t75" style="width:56.25pt;height:30.75pt" o:ole="">
            <v:imagedata r:id="rId27" o:title=""/>
          </v:shape>
          <o:OLEObject Type="Embed" ProgID="Equation.DSMT4" ShapeID="_x0000_i1035" DrawAspect="Content" ObjectID="_1362158432" r:id="rId28"/>
        </w:object>
      </w:r>
      <w:r w:rsidRPr="00631BF4">
        <w:rPr>
          <w:rFonts w:ascii="Cambria Math" w:eastAsia="Arial Unicode MS" w:hAnsi="Cambria Math" w:cs="Arial Unicode MS"/>
        </w:rPr>
        <w:t xml:space="preserve">  et  </w:t>
      </w:r>
      <w:r w:rsidRPr="00631BF4">
        <w:rPr>
          <w:rFonts w:ascii="Cambria Math" w:eastAsia="Arial Unicode MS" w:hAnsi="Cambria Math" w:cs="Arial Unicode MS"/>
          <w:position w:val="-24"/>
        </w:rPr>
        <w:object w:dxaOrig="1040" w:dyaOrig="620">
          <v:shape id="_x0000_i1036" type="#_x0000_t75" style="width:51.75pt;height:30.75pt" o:ole="">
            <v:imagedata r:id="rId29" o:title=""/>
          </v:shape>
          <o:OLEObject Type="Embed" ProgID="Equation.DSMT4" ShapeID="_x0000_i1036" DrawAspect="Content" ObjectID="_1362158433" r:id="rId30"/>
        </w:object>
      </w:r>
    </w:p>
    <w:p w:rsidR="005838E5" w:rsidRPr="00631BF4" w:rsidRDefault="005838E5" w:rsidP="00631BF4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La  droite  (AE)  coupe  (BC)  en  </w:t>
      </w:r>
      <w:proofErr w:type="gramStart"/>
      <w:r w:rsidRPr="00631BF4">
        <w:rPr>
          <w:rFonts w:ascii="Cambria Math" w:eastAsia="Arial Unicode MS" w:hAnsi="Cambria Math" w:cs="Arial Unicode MS"/>
        </w:rPr>
        <w:t>F  .</w:t>
      </w:r>
      <w:proofErr w:type="gramEnd"/>
      <w:r w:rsidRPr="00631BF4">
        <w:rPr>
          <w:rFonts w:ascii="Cambria Math" w:eastAsia="Arial Unicode MS" w:hAnsi="Cambria Math" w:cs="Arial Unicode MS"/>
        </w:rPr>
        <w:t xml:space="preserve"> Montrer  que  F  est  le  bary</w:t>
      </w:r>
      <w:r w:rsidR="00631BF4">
        <w:rPr>
          <w:rFonts w:ascii="Cambria Math" w:eastAsia="Arial Unicode MS" w:hAnsi="Cambria Math" w:cs="Arial Unicode MS"/>
        </w:rPr>
        <w:t xml:space="preserve">centre  des  points  B  et  C  </w:t>
      </w:r>
      <w:r w:rsidRPr="00631BF4">
        <w:rPr>
          <w:rFonts w:ascii="Cambria Math" w:eastAsia="Arial Unicode MS" w:hAnsi="Cambria Math" w:cs="Arial Unicode MS"/>
        </w:rPr>
        <w:t xml:space="preserve">affectés  des  coefficients  que  l’on  précisera  </w:t>
      </w:r>
    </w:p>
    <w:p w:rsidR="005838E5" w:rsidRPr="00631BF4" w:rsidRDefault="005838E5" w:rsidP="00354F40">
      <w:pPr>
        <w:rPr>
          <w:rFonts w:ascii="Cambria Math" w:eastAsia="Arial Unicode MS" w:hAnsi="Cambria Math" w:cs="Arial Unicode MS"/>
        </w:rPr>
      </w:pPr>
    </w:p>
    <w:p w:rsidR="005838E5" w:rsidRPr="00631BF4" w:rsidRDefault="005838E5" w:rsidP="00354F40">
      <w:pPr>
        <w:rPr>
          <w:rFonts w:ascii="Cambria Math" w:eastAsia="Arial Unicode MS" w:hAnsi="Cambria Math" w:cs="Arial Unicode MS"/>
        </w:rPr>
      </w:pPr>
    </w:p>
    <w:p w:rsidR="003A4320" w:rsidRPr="00631BF4" w:rsidRDefault="003A4320">
      <w:pPr>
        <w:rPr>
          <w:rFonts w:ascii="Cambria Math" w:hAnsi="Cambria Math"/>
        </w:rPr>
      </w:pPr>
    </w:p>
    <w:sectPr w:rsidR="003A4320" w:rsidRPr="00631BF4" w:rsidSect="006708C7">
      <w:pgSz w:w="11906" w:h="16838"/>
      <w:pgMar w:top="567" w:right="1417" w:bottom="1417" w:left="1417" w:header="708" w:footer="708" w:gutter="0"/>
      <w:pgBorders w:offsetFrom="page">
        <w:top w:val="starsShadowed" w:sz="12" w:space="24" w:color="auto"/>
        <w:left w:val="starsShadowed" w:sz="12" w:space="24" w:color="auto"/>
        <w:bottom w:val="starsShadowed" w:sz="12" w:space="24" w:color="auto"/>
        <w:right w:val="starsShadowed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54F40"/>
    <w:rsid w:val="000D529C"/>
    <w:rsid w:val="000E5082"/>
    <w:rsid w:val="00104B24"/>
    <w:rsid w:val="00210B78"/>
    <w:rsid w:val="002C7A8E"/>
    <w:rsid w:val="00354F40"/>
    <w:rsid w:val="003810EF"/>
    <w:rsid w:val="003A4320"/>
    <w:rsid w:val="003B1E1A"/>
    <w:rsid w:val="003E61A2"/>
    <w:rsid w:val="0044348C"/>
    <w:rsid w:val="005555F9"/>
    <w:rsid w:val="00567054"/>
    <w:rsid w:val="005838E5"/>
    <w:rsid w:val="005C59A7"/>
    <w:rsid w:val="00631BF4"/>
    <w:rsid w:val="006708C7"/>
    <w:rsid w:val="006C55DE"/>
    <w:rsid w:val="006C659D"/>
    <w:rsid w:val="00793FF8"/>
    <w:rsid w:val="008D68B0"/>
    <w:rsid w:val="008E6643"/>
    <w:rsid w:val="00902E13"/>
    <w:rsid w:val="009D67B1"/>
    <w:rsid w:val="009F5BEB"/>
    <w:rsid w:val="00A55C99"/>
    <w:rsid w:val="00AA275C"/>
    <w:rsid w:val="00B03CB6"/>
    <w:rsid w:val="00B1359C"/>
    <w:rsid w:val="00D861BC"/>
    <w:rsid w:val="00EA03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F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semiHidden/>
    <w:rsid w:val="005838E5"/>
    <w:pPr>
      <w:spacing w:line="360" w:lineRule="auto"/>
    </w:pPr>
    <w:rPr>
      <w:noProof/>
      <w:sz w:val="28"/>
      <w:szCs w:val="28"/>
    </w:rPr>
  </w:style>
  <w:style w:type="character" w:customStyle="1" w:styleId="CorpsdetexteCar">
    <w:name w:val="Corps de texte Car"/>
    <w:basedOn w:val="Policepardfaut"/>
    <w:link w:val="Corpsdetexte"/>
    <w:semiHidden/>
    <w:rsid w:val="005838E5"/>
    <w:rPr>
      <w:rFonts w:ascii="Times New Roman" w:eastAsia="Times New Roman" w:hAnsi="Times New Roman" w:cs="Times New Roman"/>
      <w:noProof/>
      <w:sz w:val="28"/>
      <w:szCs w:val="28"/>
      <w:lang w:eastAsia="fr-FR"/>
    </w:rPr>
  </w:style>
  <w:style w:type="table" w:styleId="Grilledutableau">
    <w:name w:val="Table Grid"/>
    <w:basedOn w:val="TableauNormal"/>
    <w:uiPriority w:val="59"/>
    <w:rsid w:val="006708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3B1E1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hyperlink" Target="http://www.matheleve.com/" TargetMode="Externa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72</Words>
  <Characters>2602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SWEET</cp:lastModifiedBy>
  <cp:revision>5</cp:revision>
  <cp:lastPrinted>2009-09-05T23:55:00Z</cp:lastPrinted>
  <dcterms:created xsi:type="dcterms:W3CDTF">2009-09-05T23:26:00Z</dcterms:created>
  <dcterms:modified xsi:type="dcterms:W3CDTF">2011-03-20T19:34:00Z</dcterms:modified>
</cp:coreProperties>
</file>